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56" r:id="rId4"/>
    <p:sldId id="258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594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135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051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089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192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814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508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0187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4180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397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64389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11BE03-9E22-4D99-BD47-5CFE74FC637D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77B10-527C-4EC5-8937-80FA3AE87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668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48098"/>
              </p:ext>
            </p:extLst>
          </p:nvPr>
        </p:nvGraphicFramePr>
        <p:xfrm>
          <a:off x="939651" y="362849"/>
          <a:ext cx="10439400" cy="517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0439280" imgH="5143320" progId="Equation.DSMT4">
                  <p:embed/>
                </p:oleObj>
              </mc:Choice>
              <mc:Fallback>
                <p:oleObj name="Equation" r:id="rId3" imgW="10439280" imgH="514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651" y="362849"/>
                        <a:ext cx="10439400" cy="517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42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56614" y="743160"/>
          <a:ext cx="8570912" cy="455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8216640" imgH="4368600" progId="Equation.DSMT4">
                  <p:embed/>
                </p:oleObj>
              </mc:Choice>
              <mc:Fallback>
                <p:oleObj name="Equation" r:id="rId3" imgW="8216640" imgH="436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14" y="743160"/>
                        <a:ext cx="8570912" cy="455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03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56333"/>
              </p:ext>
            </p:extLst>
          </p:nvPr>
        </p:nvGraphicFramePr>
        <p:xfrm>
          <a:off x="871747" y="783656"/>
          <a:ext cx="8916988" cy="477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8445240" imgH="4520880" progId="Equation.DSMT4">
                  <p:embed/>
                </p:oleObj>
              </mc:Choice>
              <mc:Fallback>
                <p:oleObj name="Equation" r:id="rId3" imgW="8445240" imgH="452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747" y="783656"/>
                        <a:ext cx="8916988" cy="477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74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052" y="296088"/>
            <a:ext cx="8272989" cy="5938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8964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0</Words>
  <Application>Microsoft Office PowerPoint</Application>
  <PresentationFormat>宽屏</PresentationFormat>
  <Paragraphs>0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0" baseType="lpstr">
      <vt:lpstr>宋体</vt:lpstr>
      <vt:lpstr>Arial</vt:lpstr>
      <vt:lpstr>Calibri</vt:lpstr>
      <vt:lpstr>Calibri Light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xiaohong</dc:creator>
  <cp:lastModifiedBy>wang xiaohong</cp:lastModifiedBy>
  <cp:revision>3</cp:revision>
  <dcterms:created xsi:type="dcterms:W3CDTF">2019-01-14T01:52:09Z</dcterms:created>
  <dcterms:modified xsi:type="dcterms:W3CDTF">2019-01-14T01:57:26Z</dcterms:modified>
</cp:coreProperties>
</file>